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Traditionally, linkage analysis has been the main approach to elucidate causes of Mendelian disorders in families with multiple affected individuals. Recent advances in n</w:t>
      </w:r>
      <w:r w:rsidR="00530B5C">
        <w:t xml:space="preserve">ext generation sequencing (NGS) </w:t>
      </w:r>
      <w:r w:rsidR="002A6F89" w:rsidRPr="002A6F89">
        <w:t>technology</w:t>
      </w:r>
      <w:r w:rsidR="00A269FA">
        <w:t xml:space="preserve"> </w:t>
      </w:r>
      <w:r w:rsidR="002A6F89" w:rsidRPr="002A6F89">
        <w:t xml:space="preserve">has made it standard approach to prioritize and screen for causal mutations in whole-genome or whole-exome sequenced individuals suffering from Mendelian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0E1534EC"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commentRangeStart w:id="0"/>
      <w:r w:rsidR="002A6F89" w:rsidRPr="002A6F89">
        <w:t xml:space="preserve">XXX </w:t>
      </w:r>
      <w:commentRangeEnd w:id="0"/>
      <w:r w:rsidR="00A346A4">
        <w:rPr>
          <w:rStyle w:val="CommentReference"/>
          <w:rFonts w:ascii="Times" w:hAnsi="Times"/>
          <w:lang w:val="x-none" w:eastAsia="x-none"/>
        </w:rPr>
        <w:commentReference w:id="0"/>
      </w:r>
      <w:r w:rsidR="002A6F89" w:rsidRPr="002A6F89">
        <w:t>software package that uses the method des</w:t>
      </w:r>
      <w:r w:rsidR="000F3356">
        <w:t xml:space="preserve">cribed here to perform </w:t>
      </w:r>
      <w:r w:rsidR="002A6F89" w:rsidRPr="002A6F89">
        <w:t xml:space="preserve">linkage analysis on sequence data. Additionally XXX can output marker data in formats compatible with XXX, XXX, and XXX software, reviving </w:t>
      </w:r>
      <w:r w:rsidR="004F3310">
        <w:t>many</w:t>
      </w:r>
      <w:r w:rsidR="002A6F89" w:rsidRPr="002A6F89">
        <w:t xml:space="preserve"> linkage ana</w:t>
      </w:r>
      <w:r w:rsidR="00F022B8">
        <w:t>lysis tools for use in NGS era.</w:t>
      </w:r>
    </w:p>
    <w:p w14:paraId="2C17396B" w14:textId="1E89DF7E" w:rsidR="00612E57" w:rsidRDefault="00F70A6D" w:rsidP="00612E57">
      <w:pPr>
        <w:pStyle w:val="AbstractText"/>
        <w:jc w:val="left"/>
      </w:pPr>
      <w:r w:rsidRPr="0014764A">
        <w:rPr>
          <w:b/>
        </w:rPr>
        <w:t>Availability:</w:t>
      </w:r>
      <w:r w:rsidR="000107E5">
        <w:rPr>
          <w:rFonts w:hint="eastAsia"/>
          <w:b/>
          <w:lang w:eastAsia="zh-CN"/>
        </w:rPr>
        <w:t xml:space="preserve"> </w:t>
      </w:r>
      <w:r w:rsidR="00C86BDF">
        <w:rPr>
          <w:lang w:eastAsia="zh-CN"/>
        </w:rPr>
        <w:t>xxx</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360004">
        <w:rPr>
          <w:lang w:eastAsia="zh-CN"/>
        </w:rPr>
        <w:t>xxx</w:t>
      </w:r>
    </w:p>
    <w:p w14:paraId="12028D26" w14:textId="77777777" w:rsidR="00F70A6D" w:rsidRDefault="0014764A">
      <w:pPr>
        <w:pStyle w:val="AbstractText"/>
      </w:pPr>
      <w:r>
        <w:rPr>
          <w:b/>
        </w:rPr>
        <w:t>Contact:</w:t>
      </w:r>
      <w:r>
        <w:t xml:space="preserve"> </w:t>
      </w:r>
      <w:r w:rsidR="00BA77F2">
        <w:t>sleal@bcm.edu</w:t>
      </w:r>
    </w:p>
    <w:p w14:paraId="06EDA507" w14:textId="0D8236AD" w:rsidR="00D83B8A" w:rsidRPr="0030281D" w:rsidRDefault="0093533F" w:rsidP="00FD4CB6">
      <w:pPr>
        <w:pStyle w:val="Heading1"/>
        <w:spacing w:before="280"/>
        <w:ind w:left="360" w:hanging="360"/>
      </w:pPr>
      <w:r>
        <w:t>introduction</w:t>
      </w:r>
    </w:p>
    <w:p w14:paraId="65E0B630" w14:textId="2B69D4B1" w:rsidR="0071137B" w:rsidRDefault="00E85B98" w:rsidP="0049623A">
      <w:pPr>
        <w:pStyle w:val="ParaNoInd"/>
        <w:spacing w:after="40"/>
        <w:rPr>
          <w:lang w:eastAsia="zh-CN"/>
        </w:rPr>
      </w:pPr>
      <w:r>
        <w:rPr>
          <w:lang w:eastAsia="zh-CN"/>
        </w:rPr>
        <w:t xml:space="preserve">The advent and advance of next generation sequencing technology </w:t>
      </w:r>
      <w:r w:rsidR="00196C0C">
        <w:rPr>
          <w:lang w:eastAsia="zh-CN"/>
        </w:rPr>
        <w:t xml:space="preserve">(NGS)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rare Men</w:t>
      </w:r>
      <w:r w:rsidR="00A269FA">
        <w:rPr>
          <w:lang w:eastAsia="zh-CN"/>
        </w:rPr>
        <w:t>delian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r w:rsidR="00DD1B3A">
        <w:rPr>
          <w:lang w:eastAsia="zh-CN"/>
        </w:rPr>
        <w:t xml:space="preserve">Mendelian disease causing variants using whole-genome </w:t>
      </w:r>
      <w:r w:rsidR="00CF0E31">
        <w:rPr>
          <w:lang w:eastAsia="zh-CN"/>
        </w:rPr>
        <w:t xml:space="preserve">(WGS) </w:t>
      </w:r>
      <w:r w:rsidR="00DD1B3A">
        <w:rPr>
          <w:lang w:eastAsia="zh-CN"/>
        </w:rPr>
        <w:t>or whol</w:t>
      </w:r>
      <w:r w:rsidR="000B7D97">
        <w:rPr>
          <w:lang w:eastAsia="zh-CN"/>
        </w:rPr>
        <w:t xml:space="preserve">e 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1"/>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Mendelian </w:t>
      </w:r>
      <w:r w:rsidR="00563FD6">
        <w:rPr>
          <w:lang w:eastAsia="zh-CN"/>
        </w:rPr>
        <w:lastRenderedPageBreak/>
        <w:t xml:space="preserve">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D00E5B">
        <w:rPr>
          <w:lang w:eastAsia="zh-CN"/>
        </w:rPr>
        <w:t xml:space="preserve">single </w:t>
      </w:r>
      <w:r w:rsidR="00123411">
        <w:rPr>
          <w:lang w:eastAsia="zh-CN"/>
        </w:rPr>
        <w:t xml:space="preserve">nucleotide variants (SNVs) </w:t>
      </w:r>
      <w:r w:rsidR="003E3568">
        <w:rPr>
          <w:lang w:eastAsia="zh-CN"/>
        </w:rPr>
        <w:t xml:space="preserve">in linkage equilibrium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214443">
        <w:rPr>
          <w:lang w:eastAsia="zh-CN"/>
        </w:rPr>
        <w:t>results</w:t>
      </w:r>
      <w:r w:rsidR="006A1901">
        <w:rPr>
          <w:lang w:eastAsia="zh-CN"/>
        </w:rPr>
        <w:t xml:space="preserve">, </w:t>
      </w:r>
      <w:r w:rsidR="00323C2D">
        <w:rPr>
          <w:lang w:eastAsia="zh-CN"/>
        </w:rPr>
        <w:t>such</w:t>
      </w:r>
      <w:r w:rsidR="00421DD4">
        <w:rPr>
          <w:lang w:eastAsia="zh-CN"/>
        </w:rPr>
        <w:t xml:space="preserve"> </w:t>
      </w:r>
      <w:r w:rsidR="004B5366">
        <w:rPr>
          <w:lang w:eastAsia="zh-CN"/>
        </w:rPr>
        <w:t>mark</w:t>
      </w:r>
      <w:r w:rsidR="00DA15AD">
        <w:rPr>
          <w:lang w:eastAsia="zh-CN"/>
        </w:rPr>
        <w:t>er</w:t>
      </w:r>
      <w:r w:rsidR="004B5366">
        <w:rPr>
          <w:lang w:eastAsia="zh-CN"/>
        </w:rPr>
        <w:t>s</w:t>
      </w:r>
      <w:r w:rsidR="00421DD4">
        <w:rPr>
          <w:lang w:eastAsia="zh-CN"/>
        </w:rPr>
        <w:t xml:space="preserve">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502E9D15"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CHP) method to recode sequence</w:t>
      </w:r>
      <w:r w:rsidR="009F7706">
        <w:rPr>
          <w:szCs w:val="18"/>
        </w:rPr>
        <w:t xml:space="preserve"> data for linkage analysis, </w:t>
      </w:r>
      <w:r w:rsidR="00572239">
        <w:rPr>
          <w:szCs w:val="18"/>
        </w:rPr>
        <w:t>creat</w:t>
      </w:r>
      <w:r w:rsidR="009F7706">
        <w:rPr>
          <w:szCs w:val="18"/>
        </w:rPr>
        <w:t>ing</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 xml:space="preserve">informative for linkage analysis. </w:t>
      </w:r>
      <w:r w:rsidR="00A20286">
        <w:rPr>
          <w:szCs w:val="18"/>
        </w:rPr>
        <w:t>Our method d</w:t>
      </w:r>
      <w:r w:rsidR="00691CE8">
        <w:rPr>
          <w:szCs w:val="18"/>
        </w:rPr>
        <w:t xml:space="preserve">oes not require LD pruning and </w:t>
      </w:r>
      <w:r w:rsidR="00A20286">
        <w:rPr>
          <w:szCs w:val="18"/>
        </w:rPr>
        <w:t xml:space="preserve">is particularly powerful when disease causing mutations harbor in the same genetic region but </w:t>
      </w:r>
      <w:r w:rsidR="00406A8B">
        <w:rPr>
          <w:szCs w:val="18"/>
        </w:rPr>
        <w:t xml:space="preserve">across </w:t>
      </w:r>
      <w:r w:rsidR="00A20286">
        <w:rPr>
          <w:szCs w:val="18"/>
        </w:rPr>
        <w:t xml:space="preserve">different loci </w:t>
      </w:r>
      <w:r w:rsidR="00F96A20">
        <w:rPr>
          <w:szCs w:val="18"/>
        </w:rPr>
        <w:t>among</w:t>
      </w:r>
      <w:r w:rsidR="00A20286">
        <w:rPr>
          <w:szCs w:val="18"/>
        </w:rPr>
        <w:t xml:space="preserve"> multiple families.</w:t>
      </w:r>
      <w:r w:rsidR="00326890">
        <w:rPr>
          <w:szCs w:val="18"/>
        </w:rPr>
        <w:t xml:space="preserve"> We provide software package XXX implementing our method to facilitate linkage analysis </w:t>
      </w:r>
      <w:r w:rsidR="00C10B42">
        <w:rPr>
          <w:szCs w:val="18"/>
        </w:rPr>
        <w:t>using</w:t>
      </w:r>
      <w:r w:rsidR="00326890">
        <w:rPr>
          <w:szCs w:val="18"/>
        </w:rPr>
        <w:t xml:space="preserve"> NGS data.</w:t>
      </w:r>
    </w:p>
    <w:p w14:paraId="1AA5C542"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187DA2FC" w14:textId="5353FBF1" w:rsidR="005E3D12" w:rsidRPr="005E3D12" w:rsidRDefault="005E3D12" w:rsidP="0049623A">
      <w:pPr>
        <w:spacing w:after="40"/>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 xml:space="preserve">method is that instead of analyzing each </w:t>
      </w:r>
      <w:r w:rsidR="00E64A04">
        <w:rPr>
          <w:rFonts w:ascii="Times New Roman" w:hAnsi="Times New Roman"/>
          <w:sz w:val="18"/>
          <w:szCs w:val="18"/>
        </w:rPr>
        <w:t>variant</w:t>
      </w:r>
      <w:r w:rsidRPr="005E3D12">
        <w:rPr>
          <w:rFonts w:ascii="Times New Roman" w:hAnsi="Times New Roman"/>
          <w:sz w:val="18"/>
          <w:szCs w:val="18"/>
        </w:rPr>
        <w:t xml:space="preserve"> separately, we create numeric representations of haplotypes within a given genetic regi</w:t>
      </w:r>
      <w:r w:rsidR="000252C7">
        <w:rPr>
          <w:rFonts w:ascii="Times New Roman" w:hAnsi="Times New Roman"/>
          <w:sz w:val="18"/>
          <w:szCs w:val="18"/>
        </w:rPr>
        <w:t>on</w:t>
      </w:r>
      <w:r w:rsidR="00B17689">
        <w:rPr>
          <w:rFonts w:ascii="Times New Roman" w:hAnsi="Times New Roman"/>
          <w:sz w:val="18"/>
          <w:szCs w:val="18"/>
        </w:rPr>
        <w:t xml:space="preserve"> containing multiple variants</w:t>
      </w:r>
      <w:r w:rsidR="000252C7">
        <w:rPr>
          <w:rFonts w:ascii="Times New Roman" w:hAnsi="Times New Roman"/>
          <w:sz w:val="18"/>
          <w:szCs w:val="18"/>
        </w:rPr>
        <w:t xml:space="preserve">, e.g., genes for </w:t>
      </w:r>
      <w:r w:rsidR="007777FC">
        <w:rPr>
          <w:rFonts w:ascii="Times New Roman" w:hAnsi="Times New Roman"/>
          <w:sz w:val="18"/>
          <w:szCs w:val="18"/>
        </w:rPr>
        <w:t>WES data</w:t>
      </w:r>
      <w:r w:rsidR="00C14978">
        <w:rPr>
          <w:rFonts w:ascii="Times New Roman" w:hAnsi="Times New Roman"/>
          <w:sz w:val="18"/>
          <w:szCs w:val="18"/>
        </w:rPr>
        <w:t xml:space="preserve">, resulting in </w:t>
      </w:r>
      <w:r w:rsidR="009B4E82">
        <w:rPr>
          <w:rFonts w:ascii="Times New Roman" w:hAnsi="Times New Roman"/>
          <w:sz w:val="18"/>
          <w:szCs w:val="18"/>
        </w:rPr>
        <w:t>regional markers</w:t>
      </w:r>
      <w:r w:rsidRPr="005E3D12">
        <w:rPr>
          <w:rFonts w:ascii="Times New Roman" w:hAnsi="Times New Roman"/>
          <w:sz w:val="18"/>
          <w:szCs w:val="18"/>
        </w:rPr>
        <w:t xml:space="preserve"> </w:t>
      </w:r>
      <w:r w:rsidR="006F16E8">
        <w:rPr>
          <w:rFonts w:ascii="Times New Roman" w:hAnsi="Times New Roman"/>
          <w:sz w:val="18"/>
          <w:szCs w:val="18"/>
        </w:rPr>
        <w:t xml:space="preserve">which </w:t>
      </w:r>
      <w:r w:rsidR="000574A7">
        <w:rPr>
          <w:rFonts w:ascii="Times New Roman" w:hAnsi="Times New Roman"/>
          <w:sz w:val="18"/>
          <w:szCs w:val="18"/>
        </w:rPr>
        <w:t xml:space="preserve">sufficiently reflect </w:t>
      </w:r>
      <w:r w:rsidR="006F16E8">
        <w:rPr>
          <w:rFonts w:ascii="Times New Roman" w:hAnsi="Times New Roman"/>
          <w:sz w:val="18"/>
          <w:szCs w:val="18"/>
        </w:rPr>
        <w:t>t</w:t>
      </w:r>
      <w:r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Pr="005E3D12">
        <w:rPr>
          <w:rFonts w:ascii="Times New Roman" w:hAnsi="Times New Roman"/>
          <w:sz w:val="18"/>
          <w:szCs w:val="18"/>
        </w:rPr>
        <w:t xml:space="preserve">the entire region informative for linkage analysis, and are </w:t>
      </w:r>
      <w:r w:rsidR="0020793E">
        <w:rPr>
          <w:rFonts w:ascii="Times New Roman" w:hAnsi="Times New Roman"/>
          <w:sz w:val="18"/>
          <w:szCs w:val="18"/>
        </w:rPr>
        <w:t xml:space="preserve">numerically </w:t>
      </w:r>
      <w:r w:rsidRPr="005E3D12">
        <w:rPr>
          <w:rFonts w:ascii="Times New Roman" w:hAnsi="Times New Roman"/>
          <w:sz w:val="18"/>
          <w:szCs w:val="18"/>
        </w:rPr>
        <w:t>compatible with the off-</w:t>
      </w:r>
      <w:r w:rsidR="00BD308C">
        <w:rPr>
          <w:rFonts w:ascii="Times New Roman" w:hAnsi="Times New Roman"/>
          <w:sz w:val="18"/>
          <w:szCs w:val="18"/>
        </w:rPr>
        <w:t>the-</w:t>
      </w:r>
      <w:r w:rsidRPr="005E3D12">
        <w:rPr>
          <w:rFonts w:ascii="Times New Roman" w:hAnsi="Times New Roman"/>
          <w:sz w:val="18"/>
          <w:szCs w:val="18"/>
        </w:rPr>
        <w:t xml:space="preserve">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xml:space="preserve">. </w:t>
      </w:r>
      <w:r w:rsidR="00C14978">
        <w:rPr>
          <w:rFonts w:ascii="Times New Roman" w:hAnsi="Times New Roman"/>
          <w:sz w:val="18"/>
          <w:szCs w:val="18"/>
        </w:rPr>
        <w:t xml:space="preserve">Such </w:t>
      </w:r>
      <w:r w:rsidRPr="005E3D12">
        <w:rPr>
          <w:rFonts w:ascii="Times New Roman" w:hAnsi="Times New Roman"/>
          <w:sz w:val="18"/>
          <w:szCs w:val="18"/>
        </w:rPr>
        <w:t xml:space="preserve">regional markers </w:t>
      </w:r>
      <w:r w:rsidR="00AD20C4">
        <w:rPr>
          <w:rFonts w:ascii="Times New Roman" w:hAnsi="Times New Roman"/>
          <w:sz w:val="18"/>
          <w:szCs w:val="18"/>
        </w:rPr>
        <w:t>are often more heterozygous than single locus markers</w:t>
      </w:r>
      <w:r w:rsidR="005423F3">
        <w:rPr>
          <w:rFonts w:ascii="Times New Roman" w:hAnsi="Times New Roman"/>
          <w:sz w:val="18"/>
          <w:szCs w:val="18"/>
        </w:rPr>
        <w:t>,</w:t>
      </w:r>
      <w:r w:rsidR="00AD20C4">
        <w:rPr>
          <w:rFonts w:ascii="Times New Roman" w:hAnsi="Times New Roman"/>
          <w:sz w:val="18"/>
          <w:szCs w:val="18"/>
        </w:rPr>
        <w:t xml:space="preserve"> and </w:t>
      </w:r>
      <w:r w:rsidRPr="005E3D12">
        <w:rPr>
          <w:rFonts w:ascii="Times New Roman" w:hAnsi="Times New Roman"/>
          <w:sz w:val="18"/>
          <w:szCs w:val="18"/>
        </w:rPr>
        <w:t xml:space="preserve">allelic heterogeneity within the region of interest across </w:t>
      </w:r>
      <w:r w:rsidR="006B6E98">
        <w:rPr>
          <w:rFonts w:ascii="Times New Roman" w:hAnsi="Times New Roman"/>
          <w:sz w:val="18"/>
          <w:szCs w:val="18"/>
        </w:rPr>
        <w:t>individuals</w:t>
      </w:r>
      <w:r w:rsidRPr="005E3D12">
        <w:rPr>
          <w:rFonts w:ascii="Times New Roman" w:hAnsi="Times New Roman"/>
          <w:sz w:val="18"/>
          <w:szCs w:val="18"/>
        </w:rPr>
        <w:t xml:space="preserve"> from different families is naturally </w:t>
      </w:r>
      <w:r w:rsidR="005423F3">
        <w:rPr>
          <w:rFonts w:ascii="Times New Roman" w:hAnsi="Times New Roman"/>
          <w:sz w:val="18"/>
          <w:szCs w:val="18"/>
        </w:rPr>
        <w:t xml:space="preserve">taken into consideration </w:t>
      </w:r>
      <w:r w:rsidRPr="005E3D12">
        <w:rPr>
          <w:rFonts w:ascii="Times New Roman" w:hAnsi="Times New Roman"/>
          <w:sz w:val="18"/>
          <w:szCs w:val="18"/>
        </w:rPr>
        <w:t>by the coding method.</w:t>
      </w:r>
    </w:p>
    <w:p w14:paraId="26E25EF6" w14:textId="123E6702"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genotype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546406">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Abecasis and Wigginton,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indow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and collapse variants in a window into an indicator variable of values 0 or 1 for having no minor allele or at least one minor allele within the window, which is</w:t>
      </w:r>
      <w:r w:rsidR="00FF18A2">
        <w:rPr>
          <w:rFonts w:ascii="Times New Roman" w:hAnsi="Times New Roman"/>
          <w:sz w:val="18"/>
          <w:szCs w:val="18"/>
        </w:rPr>
        <w:t xml:space="preserve"> </w:t>
      </w:r>
      <w:r w:rsidR="005E3D12" w:rsidRPr="005E3D12">
        <w:rPr>
          <w:rFonts w:ascii="Times New Roman" w:hAnsi="Times New Roman"/>
          <w:sz w:val="18"/>
          <w:szCs w:val="18"/>
        </w:rPr>
        <w:t>similar to the collapsing method for association analysis w</w:t>
      </w:r>
      <w:r w:rsidR="00A76166">
        <w:rPr>
          <w:rFonts w:ascii="Times New Roman" w:hAnsi="Times New Roman"/>
          <w:sz w:val="18"/>
          <w:szCs w:val="18"/>
        </w:rPr>
        <w:t xml:space="preserve">ith rare 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Li and 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w:t>
      </w:r>
      <w:r w:rsidR="005E3D12" w:rsidRPr="005E3D12">
        <w:rPr>
          <w:rFonts w:ascii="Times New Roman" w:hAnsi="Times New Roman"/>
          <w:sz w:val="18"/>
          <w:szCs w:val="18"/>
        </w:rPr>
        <w:lastRenderedPageBreak/>
        <w:t xml:space="preserve">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65B01CDF" w14:textId="43C5F8A8"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ing windows. Consider a haplotype divided into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windows with each window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indow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65pt" o:ole="">
            <v:imagedata r:id="rId15" o:title=""/>
          </v:shape>
          <o:OLEObject Type="Embed" ProgID="Equation.DSMT4" ShapeID="_x0000_i1025" DrawAspect="Content" ObjectID="_1456750085" r:id="rId16"/>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24A0990D">
          <v:shape id="_x0000_i1026" type="#_x0000_t75" style="width:14.4pt;height:15.05pt" o:ole="">
            <v:imagedata r:id="rId17" o:title=""/>
          </v:shape>
          <o:OLEObject Type="Embed" ProgID="Equation.DSMT4" ShapeID="_x0000_i1026" DrawAspect="Content" ObjectID="_1456750086"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5E3D12" w:rsidRPr="005E3D12">
        <w:rPr>
          <w:rFonts w:ascii="Times New Roman" w:hAnsi="Times New Roman"/>
          <w:sz w:val="18"/>
          <w:szCs w:val="18"/>
        </w:rPr>
        <w:t xml:space="preserve">window.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35pt;height:16.3pt" o:ole="">
            <v:imagedata r:id="rId19" o:title=""/>
          </v:shape>
          <o:OLEObject Type="Embed" ProgID="Equation.DSMT4" ShapeID="_x0000_i1027" DrawAspect="Content" ObjectID="_1456750087"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3.9pt;height:15.05pt" o:ole="">
            <v:imagedata r:id="rId21" o:title=""/>
          </v:shape>
          <o:OLEObject Type="Embed" ProgID="Equation.DSMT4" ShapeID="_x0000_i1028" DrawAspect="Content" ObjectID="_1456750088" r:id="rId22"/>
        </w:object>
      </w:r>
      <w:r w:rsidR="005E3D12" w:rsidRPr="005E3D12">
        <w:rPr>
          <w:rFonts w:ascii="Times New Roman" w:hAnsi="Times New Roman"/>
          <w:sz w:val="18"/>
          <w:szCs w:val="18"/>
        </w:rPr>
        <w:t xml:space="preserve">. </w:t>
      </w:r>
      <w:commentRangeStart w:id="2"/>
      <w:r w:rsidR="005E3D12" w:rsidRPr="005E3D12">
        <w:rPr>
          <w:rFonts w:ascii="Times New Roman" w:hAnsi="Times New Roman"/>
          <w:sz w:val="18"/>
          <w:szCs w:val="18"/>
        </w:rPr>
        <w:t>For collapsed haplotype patterns within a pedigree, the allele frequencies will be normalized such that they sum to 1</w:t>
      </w:r>
      <w:commentRangeEnd w:id="2"/>
      <w:r w:rsidR="005E3D12" w:rsidRPr="005E3D12">
        <w:rPr>
          <w:rStyle w:val="CommentReference"/>
          <w:sz w:val="18"/>
          <w:szCs w:val="18"/>
          <w:lang w:val="x-none" w:eastAsia="x-none"/>
        </w:rPr>
        <w:commentReference w:id="2"/>
      </w:r>
      <w:r w:rsidR="005E3D12" w:rsidRPr="005E3D12">
        <w:rPr>
          <w:rFonts w:ascii="Times New Roman" w:hAnsi="Times New Roman"/>
          <w:sz w:val="18"/>
          <w:szCs w:val="18"/>
        </w:rPr>
        <w:t xml:space="preserve">. The normalized collapsed haplotype pattern frequencies are then used as the allele frequencies for the corresponding regional genotype markers </w:t>
      </w:r>
      <w:r w:rsidR="00A87C22">
        <w:rPr>
          <w:rFonts w:ascii="Times New Roman" w:hAnsi="Times New Roman"/>
          <w:sz w:val="18"/>
          <w:szCs w:val="18"/>
        </w:rPr>
        <w:t>for</w:t>
      </w:r>
      <w:r w:rsidR="005E3D12" w:rsidRPr="005E3D12">
        <w:rPr>
          <w:rFonts w:ascii="Times New Roman" w:hAnsi="Times New Roman"/>
          <w:sz w:val="18"/>
          <w:szCs w:val="18"/>
        </w:rPr>
        <w:t xml:space="preserve"> linkage analysis.</w:t>
      </w:r>
    </w:p>
    <w:p w14:paraId="0E09BF54" w14:textId="148C196F"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We therefore exclude variants up to a specified MAF cutoff and treat those variants as standalone SNP markers.</w:t>
      </w:r>
    </w:p>
    <w:p w14:paraId="1CA177AC" w14:textId="759512DA"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XXX that incorporates the </w:t>
      </w:r>
      <w:commentRangeStart w:id="3"/>
      <w:r w:rsidR="005E3D12" w:rsidRPr="005E3D12">
        <w:rPr>
          <w:rFonts w:ascii="Times New Roman" w:hAnsi="Times New Roman"/>
          <w:sz w:val="18"/>
          <w:szCs w:val="18"/>
        </w:rPr>
        <w:t xml:space="preserve">MLINK routine </w:t>
      </w:r>
      <w:commentRangeEnd w:id="3"/>
      <w:r w:rsidR="00B10F0F">
        <w:rPr>
          <w:rStyle w:val="CommentReference"/>
          <w:lang w:val="x-none" w:eastAsia="x-none"/>
        </w:rPr>
        <w:commentReference w:id="3"/>
      </w:r>
      <w:r w:rsidR="00932A40">
        <w:rPr>
          <w:rFonts w:ascii="Times New Roman" w:hAnsi="Times New Roman"/>
          <w:sz w:val="18"/>
          <w:szCs w:val="18"/>
        </w:rPr>
        <w:t xml:space="preserve">(whose execution time scales linearly with family size) </w:t>
      </w:r>
      <w:r w:rsidR="005E3D12" w:rsidRPr="005E3D12">
        <w:rPr>
          <w:rFonts w:ascii="Times New Roman" w:hAnsi="Times New Roman"/>
          <w:sz w:val="18"/>
          <w:szCs w:val="18"/>
        </w:rPr>
        <w:t xml:space="preserve">and produces high quality graphical report on both LOD and HLOD scores for two-point linkage analysis on regional markers generated by the CHP method previously described. Additionally XXX supports output of regional genotype data into formats compatible with linkage software such as </w:t>
      </w:r>
      <w:commentRangeStart w:id="4"/>
      <w:r w:rsidR="005E3D12" w:rsidRPr="005E3D12">
        <w:rPr>
          <w:rFonts w:ascii="Times New Roman" w:hAnsi="Times New Roman"/>
          <w:sz w:val="18"/>
          <w:szCs w:val="18"/>
        </w:rPr>
        <w:t xml:space="preserve">XXX,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 xml:space="preserve">(Mukhopadhyay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w:t>
      </w:r>
      <w:commentRangeEnd w:id="4"/>
      <w:r w:rsidR="00631A62">
        <w:rPr>
          <w:rStyle w:val="CommentReference"/>
          <w:lang w:val="x-none" w:eastAsia="x-none"/>
        </w:rPr>
        <w:commentReference w:id="4"/>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7C73FA">
        <w:rPr>
          <w:rFonts w:ascii="Times New Roman" w:hAnsi="Times New Roman"/>
          <w:sz w:val="18"/>
          <w:szCs w:val="18"/>
        </w:rPr>
        <w:fldChar w:fldCharType="begin"/>
      </w:r>
      <w:r w:rsidR="007C73FA">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AF0053">
        <w:rPr>
          <w:rFonts w:ascii="Times New Roman" w:hAnsi="Times New Roman"/>
          <w:sz w:val="18"/>
          <w:szCs w:val="18"/>
        </w:rPr>
        <w:t xml:space="preserve"> to approximate the </w:t>
      </w:r>
      <w:r w:rsidR="005E3D12" w:rsidRPr="005E3D12">
        <w:rPr>
          <w:rFonts w:ascii="Times New Roman" w:hAnsi="Times New Roman"/>
          <w:sz w:val="18"/>
          <w:szCs w:val="18"/>
        </w:rPr>
        <w:t>genetic distance of the regional marker.</w:t>
      </w:r>
    </w:p>
    <w:p w14:paraId="7FD0522E" w14:textId="1AA68606" w:rsidR="00D56444" w:rsidRPr="00D56444" w:rsidRDefault="00D56444" w:rsidP="00D56444">
      <w:pPr>
        <w:pStyle w:val="Heading1"/>
        <w:spacing w:before="280"/>
        <w:ind w:left="360" w:hanging="360"/>
        <w:rPr>
          <w:lang w:eastAsia="zh-CN"/>
        </w:rPr>
      </w:pPr>
      <w:r>
        <w:rPr>
          <w:lang w:eastAsia="zh-CN"/>
        </w:rPr>
        <w:t>Results</w:t>
      </w:r>
    </w:p>
    <w:p w14:paraId="5C98429D" w14:textId="097B31B4"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 for </w:t>
      </w:r>
      <w:r w:rsidR="00431A19">
        <w:rPr>
          <w:rFonts w:ascii="Times New Roman" w:hAnsi="Times New Roman"/>
          <w:sz w:val="18"/>
          <w:szCs w:val="18"/>
        </w:rPr>
        <w:t xml:space="preserve">simulation </w:t>
      </w:r>
      <w:r w:rsidR="006471C1">
        <w:rPr>
          <w:rFonts w:ascii="Times New Roman" w:hAnsi="Times New Roman"/>
          <w:sz w:val="18"/>
          <w:szCs w:val="18"/>
        </w:rPr>
        <w:t>details)</w:t>
      </w:r>
      <w:r w:rsidRPr="002C1134">
        <w:rPr>
          <w:rFonts w:ascii="Times New Roman" w:hAnsi="Times New Roman"/>
          <w:sz w:val="18"/>
          <w:szCs w:val="18"/>
        </w:rPr>
        <w:t>.</w:t>
      </w:r>
      <w:r w:rsidR="00EC4CD8">
        <w:rPr>
          <w:rFonts w:ascii="Times New Roman" w:hAnsi="Times New Roman"/>
          <w:sz w:val="18"/>
          <w:szCs w:val="18"/>
        </w:rPr>
        <w:t xml:space="preserve"> </w:t>
      </w:r>
      <w:r w:rsidR="007B6257">
        <w:rPr>
          <w:rFonts w:ascii="Times New Roman" w:hAnsi="Times New Roman"/>
          <w:sz w:val="18"/>
          <w:szCs w:val="18"/>
        </w:rPr>
        <w:t xml:space="preserve">From results shown in </w:t>
      </w:r>
      <w:r w:rsidR="00525000">
        <w:rPr>
          <w:rFonts w:ascii="Times New Roman" w:hAnsi="Times New Roman"/>
          <w:sz w:val="18"/>
          <w:szCs w:val="18"/>
        </w:rPr>
        <w:t>Table 1</w:t>
      </w:r>
      <w:r w:rsidR="007B6257">
        <w:rPr>
          <w:rFonts w:ascii="Times New Roman" w:hAnsi="Times New Roman"/>
          <w:sz w:val="18"/>
          <w:szCs w:val="18"/>
        </w:rPr>
        <w:t xml:space="preserve">, our method …. </w:t>
      </w:r>
      <w:r w:rsidR="00525000">
        <w:rPr>
          <w:rFonts w:ascii="Times New Roman" w:hAnsi="Times New Roman"/>
          <w:sz w:val="18"/>
          <w:szCs w:val="18"/>
        </w:rPr>
        <w:t>.</w:t>
      </w:r>
    </w:p>
    <w:p w14:paraId="724E593A" w14:textId="6B2CCA4A" w:rsidR="00397F77" w:rsidRPr="0030281D" w:rsidRDefault="005B3107" w:rsidP="00574AF0">
      <w:pPr>
        <w:pStyle w:val="Heading1"/>
        <w:spacing w:before="280"/>
        <w:ind w:left="360" w:hanging="360"/>
        <w:rPr>
          <w:lang w:eastAsia="zh-CN"/>
        </w:rPr>
      </w:pPr>
      <w:r>
        <w:rPr>
          <w:lang w:eastAsia="zh-CN"/>
        </w:rPr>
        <w:t>discussion</w:t>
      </w:r>
    </w:p>
    <w:p w14:paraId="73B3B881" w14:textId="1936CCC9" w:rsidR="00DE5307" w:rsidRDefault="00DE5307" w:rsidP="00DE5307">
      <w:pPr>
        <w:pStyle w:val="ParaNoInd"/>
        <w:rPr>
          <w:lang w:eastAsia="zh-CN"/>
        </w:rPr>
      </w:pPr>
      <w:r>
        <w:rPr>
          <w:lang w:eastAsia="zh-CN"/>
        </w:rPr>
        <w:t xml:space="preserve">In </w:t>
      </w:r>
      <w:r w:rsidR="007C4C68">
        <w:rPr>
          <w:lang w:eastAsia="zh-CN"/>
        </w:rPr>
        <w:t xml:space="preserve">the </w:t>
      </w:r>
      <w:r>
        <w:rPr>
          <w:lang w:eastAsia="zh-CN"/>
        </w:rPr>
        <w:t xml:space="preserve">haplotype reconstruction </w:t>
      </w:r>
      <w:r w:rsidR="007C4C68">
        <w:rPr>
          <w:lang w:eastAsia="zh-CN"/>
        </w:rPr>
        <w:t xml:space="preserve">step for </w:t>
      </w:r>
      <w:r>
        <w:rPr>
          <w:lang w:eastAsia="zh-CN"/>
        </w:rPr>
        <w:t xml:space="preserve">CHP method, loci that cannot be deterministically phased using available transmission information are assigned an arbitrary phase since all possible phases will yield to the same regional marker coding, as shown in Fig. S2. Definition of regions for marker generation and the choice of window size for variants collapsing can be arbitrary. For </w:t>
      </w:r>
      <w:r w:rsidR="00F6586F">
        <w:rPr>
          <w:lang w:eastAsia="zh-CN"/>
        </w:rPr>
        <w:t xml:space="preserve">WES </w:t>
      </w:r>
      <w:r>
        <w:rPr>
          <w:lang w:eastAsia="zh-CN"/>
        </w:rPr>
        <w:t xml:space="preserve">data </w:t>
      </w:r>
      <w:r w:rsidR="00F6586F">
        <w:rPr>
          <w:lang w:eastAsia="zh-CN"/>
        </w:rPr>
        <w:t xml:space="preserve">once can use </w:t>
      </w:r>
      <w:r>
        <w:rPr>
          <w:lang w:eastAsia="zh-CN"/>
        </w:rPr>
        <w:t xml:space="preserve">genes as regional markers. Within each region, commonly used window size options for variants collapsing are </w:t>
      </w:r>
      <w:r w:rsidR="00447346">
        <w:rPr>
          <w:lang w:eastAsia="zh-CN"/>
        </w:rPr>
        <w:t xml:space="preserve">LD based collapsing (use estimated LD blocks as windows), </w:t>
      </w:r>
      <w:r>
        <w:rPr>
          <w:lang w:eastAsia="zh-CN"/>
        </w:rPr>
        <w:t>complete collapsing (wi</w:t>
      </w:r>
      <w:r w:rsidR="00447346">
        <w:rPr>
          <w:lang w:eastAsia="zh-CN"/>
        </w:rPr>
        <w:t>ndow size equals region length) and</w:t>
      </w:r>
      <w:r>
        <w:rPr>
          <w:lang w:eastAsia="zh-CN"/>
        </w:rPr>
        <w:t xml:space="preserve"> no collapsing (</w:t>
      </w:r>
      <w:r w:rsidR="00447346">
        <w:rPr>
          <w:lang w:eastAsia="zh-CN"/>
        </w:rPr>
        <w:t>window size equals one)</w:t>
      </w:r>
      <w:r>
        <w:rPr>
          <w:lang w:eastAsia="zh-CN"/>
        </w:rPr>
        <w:t xml:space="preserve">, although other arbitrary window size </w:t>
      </w:r>
      <w:r>
        <w:rPr>
          <w:lang w:eastAsia="zh-CN"/>
        </w:rPr>
        <w:lastRenderedPageBreak/>
        <w:t xml:space="preserve">options are also available </w:t>
      </w:r>
      <w:r w:rsidR="00F412D2">
        <w:rPr>
          <w:lang w:eastAsia="zh-CN"/>
        </w:rPr>
        <w:t>in</w:t>
      </w:r>
      <w:r>
        <w:rPr>
          <w:lang w:eastAsia="zh-CN"/>
        </w:rPr>
        <w:t xml:space="preserve"> XXX</w:t>
      </w:r>
      <w:r w:rsidR="00052600">
        <w:rPr>
          <w:lang w:eastAsia="zh-CN"/>
        </w:rPr>
        <w:t xml:space="preserve"> software</w:t>
      </w:r>
      <w:bookmarkStart w:id="5" w:name="_GoBack"/>
      <w:bookmarkEnd w:id="5"/>
      <w:r>
        <w:rPr>
          <w:lang w:eastAsia="zh-CN"/>
        </w:rPr>
        <w:t xml:space="preserve">. For regions with recombination events, the region is divided into sub-units by loci where a recombination event is observed in any sample in family, and in linkage analysis the sub-unit giving the strongest evidence of linkage will b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17100C">
        <w:rPr>
          <w:lang w:eastAsia="zh-CN"/>
        </w:rPr>
        <w:fldChar w:fldCharType="begin"/>
      </w:r>
      <w:r w:rsidR="0017100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schema":"https://github.com/citation-style-language/schema/raw/master/csl-citation.json"} </w:instrText>
      </w:r>
      <w:r w:rsidR="0017100C">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commentRangeStart w:id="6"/>
      <w:r>
        <w:rPr>
          <w:lang w:eastAsia="zh-CN"/>
        </w:rPr>
        <w:t>1000 genomes or E</w:t>
      </w:r>
      <w:r w:rsidR="00C6671E">
        <w:rPr>
          <w:lang w:eastAsia="zh-CN"/>
        </w:rPr>
        <w:t xml:space="preserve">xome </w:t>
      </w:r>
      <w:r>
        <w:rPr>
          <w:lang w:eastAsia="zh-CN"/>
        </w:rPr>
        <w:t>V</w:t>
      </w:r>
      <w:r w:rsidR="00C6671E">
        <w:rPr>
          <w:lang w:eastAsia="zh-CN"/>
        </w:rPr>
        <w:t>ariant S</w:t>
      </w:r>
      <w:r>
        <w:rPr>
          <w:lang w:eastAsia="zh-CN"/>
        </w:rPr>
        <w:t>erver</w:t>
      </w:r>
      <w:commentRangeEnd w:id="6"/>
      <w:r w:rsidR="00C65FE5">
        <w:rPr>
          <w:rStyle w:val="CommentReference"/>
          <w:rFonts w:ascii="Times" w:hAnsi="Times"/>
          <w:lang w:val="x-none" w:eastAsia="x-none"/>
        </w:rPr>
        <w:commentReference w:id="6"/>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443D00DC" w:rsidR="00D12F89" w:rsidRPr="002F7E59" w:rsidRDefault="00DE5307" w:rsidP="00DE5307">
      <w:pPr>
        <w:pStyle w:val="ParaNoInd"/>
        <w:rPr>
          <w:lang w:eastAsia="zh-CN"/>
        </w:rPr>
      </w:pPr>
      <w:r>
        <w:rPr>
          <w:lang w:eastAsia="zh-CN"/>
        </w:rPr>
        <w:t xml:space="preserve">   The XXX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XXX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67A9">
      <w:pPr>
        <w:pStyle w:val="AckHead"/>
        <w:spacing w:before="280"/>
      </w:pPr>
      <w:r>
        <w:t>acknowledg</w:t>
      </w:r>
      <w:r w:rsidR="001A5509">
        <w:t>ments</w:t>
      </w:r>
    </w:p>
    <w:p w14:paraId="6F51BF97" w14:textId="77777777"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1467A9">
      <w:pPr>
        <w:pStyle w:val="RefHead"/>
        <w:spacing w:before="280"/>
      </w:pPr>
      <w:r>
        <w:t>References</w:t>
      </w:r>
    </w:p>
    <w:p w14:paraId="13F20C27" w14:textId="77777777" w:rsidR="00546406" w:rsidRPr="00546406" w:rsidRDefault="00BE2969" w:rsidP="00546406">
      <w:pPr>
        <w:pStyle w:val="Bibliography"/>
        <w:rPr>
          <w:rFonts w:ascii="Helvetica" w:hAnsi="Helvetica" w:cs="Helvetica"/>
          <w:sz w:val="14"/>
        </w:rPr>
      </w:pPr>
      <w:r w:rsidRPr="00A4444A">
        <w:rPr>
          <w:sz w:val="14"/>
          <w:szCs w:val="14"/>
        </w:rPr>
        <w:fldChar w:fldCharType="begin"/>
      </w:r>
      <w:r w:rsidRPr="00A4444A">
        <w:rPr>
          <w:sz w:val="14"/>
          <w:szCs w:val="14"/>
        </w:rPr>
        <w:instrText xml:space="preserve"> ADDIN ZOTERO_BIBL {"custom":[]} CSL_BIBLIOGRAPHY </w:instrText>
      </w:r>
      <w:r w:rsidRPr="00A4444A">
        <w:rPr>
          <w:sz w:val="14"/>
          <w:szCs w:val="14"/>
        </w:rPr>
        <w:fldChar w:fldCharType="separate"/>
      </w:r>
      <w:r w:rsidR="00546406" w:rsidRPr="00546406">
        <w:rPr>
          <w:rFonts w:ascii="Helvetica" w:hAnsi="Helvetica" w:cs="Helvetica"/>
          <w:sz w:val="14"/>
        </w:rPr>
        <w:t xml:space="preserve">Abecasis,G.R. </w:t>
      </w:r>
      <w:r w:rsidR="00546406" w:rsidRPr="00546406">
        <w:rPr>
          <w:rFonts w:ascii="Helvetica" w:hAnsi="Helvetica" w:cs="Helvetica"/>
          <w:i/>
          <w:iCs/>
          <w:sz w:val="14"/>
        </w:rPr>
        <w:t>et al.</w:t>
      </w:r>
      <w:r w:rsidR="00546406" w:rsidRPr="00546406">
        <w:rPr>
          <w:rFonts w:ascii="Helvetica" w:hAnsi="Helvetica" w:cs="Helvetica"/>
          <w:sz w:val="14"/>
        </w:rPr>
        <w:t xml:space="preserve"> (2002) Merlin--rapid analysis of dense genetic maps using sparse gene flow trees. </w:t>
      </w:r>
      <w:r w:rsidR="00546406" w:rsidRPr="00546406">
        <w:rPr>
          <w:rFonts w:ascii="Helvetica" w:hAnsi="Helvetica" w:cs="Helvetica"/>
          <w:i/>
          <w:iCs/>
          <w:sz w:val="14"/>
        </w:rPr>
        <w:t>Nat. Genet.</w:t>
      </w:r>
      <w:r w:rsidR="00546406" w:rsidRPr="00546406">
        <w:rPr>
          <w:rFonts w:ascii="Helvetica" w:hAnsi="Helvetica" w:cs="Helvetica"/>
          <w:sz w:val="14"/>
        </w:rPr>
        <w:t xml:space="preserve">, </w:t>
      </w:r>
      <w:r w:rsidR="00546406" w:rsidRPr="00546406">
        <w:rPr>
          <w:rFonts w:ascii="Helvetica" w:hAnsi="Helvetica" w:cs="Helvetica"/>
          <w:b/>
          <w:bCs/>
          <w:sz w:val="14"/>
        </w:rPr>
        <w:t>30</w:t>
      </w:r>
      <w:r w:rsidR="00546406" w:rsidRPr="00546406">
        <w:rPr>
          <w:rFonts w:ascii="Helvetica" w:hAnsi="Helvetica" w:cs="Helvetica"/>
          <w:sz w:val="14"/>
        </w:rPr>
        <w:t>, 97–101.</w:t>
      </w:r>
    </w:p>
    <w:p w14:paraId="47C8FC06"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Abecasis,G.R. and Wigginton,J.E. (2005) Handling Marker-Marker Linkage Disequilibrium: Pedigree Analysis with Clustered Marker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77</w:t>
      </w:r>
      <w:r w:rsidRPr="00546406">
        <w:rPr>
          <w:rFonts w:ascii="Helvetica" w:hAnsi="Helvetica" w:cs="Helvetica"/>
          <w:sz w:val="14"/>
        </w:rPr>
        <w:t>, 754–767.</w:t>
      </w:r>
    </w:p>
    <w:p w14:paraId="04795371"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Freimer,N.B. </w:t>
      </w:r>
      <w:r w:rsidRPr="00546406">
        <w:rPr>
          <w:rFonts w:ascii="Helvetica" w:hAnsi="Helvetica" w:cs="Helvetica"/>
          <w:i/>
          <w:iCs/>
          <w:sz w:val="14"/>
        </w:rPr>
        <w:t>et al.</w:t>
      </w:r>
      <w:r w:rsidRPr="00546406">
        <w:rPr>
          <w:rFonts w:ascii="Helvetica" w:hAnsi="Helvetica" w:cs="Helvetica"/>
          <w:sz w:val="14"/>
        </w:rPr>
        <w:t xml:space="preserve"> (1993) Incorrect specification of marker allele frequencies: effects on linkage analysi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52</w:t>
      </w:r>
      <w:r w:rsidRPr="00546406">
        <w:rPr>
          <w:rFonts w:ascii="Helvetica" w:hAnsi="Helvetica" w:cs="Helvetica"/>
          <w:sz w:val="14"/>
        </w:rPr>
        <w:t>, 1102–1110.</w:t>
      </w:r>
    </w:p>
    <w:p w14:paraId="3D82C0AF"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i,B. and Leal,S.M. (2008) Methods for detecting associations with rare variants for common diseases: application to analysis of sequence data.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83</w:t>
      </w:r>
      <w:r w:rsidRPr="00546406">
        <w:rPr>
          <w:rFonts w:ascii="Helvetica" w:hAnsi="Helvetica" w:cs="Helvetica"/>
          <w:sz w:val="14"/>
        </w:rPr>
        <w:t>, 311–321.</w:t>
      </w:r>
    </w:p>
    <w:p w14:paraId="5C26E0F9"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ouis-Dit-Picard,H. </w:t>
      </w:r>
      <w:r w:rsidRPr="00546406">
        <w:rPr>
          <w:rFonts w:ascii="Helvetica" w:hAnsi="Helvetica" w:cs="Helvetica"/>
          <w:i/>
          <w:iCs/>
          <w:sz w:val="14"/>
        </w:rPr>
        <w:t>et al.</w:t>
      </w:r>
      <w:r w:rsidRPr="00546406">
        <w:rPr>
          <w:rFonts w:ascii="Helvetica" w:hAnsi="Helvetica" w:cs="Helvetica"/>
          <w:sz w:val="14"/>
        </w:rPr>
        <w:t xml:space="preserve"> (2012) KLHL3 mutations cause familial hyperkalemic hypertension by impairing ion transport in the distal nephron.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4</w:t>
      </w:r>
      <w:r w:rsidRPr="00546406">
        <w:rPr>
          <w:rFonts w:ascii="Helvetica" w:hAnsi="Helvetica" w:cs="Helvetica"/>
          <w:sz w:val="14"/>
        </w:rPr>
        <w:t>, 456–460.</w:t>
      </w:r>
    </w:p>
    <w:p w14:paraId="5A91A3C5"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atise,T.C. </w:t>
      </w:r>
      <w:r w:rsidRPr="00546406">
        <w:rPr>
          <w:rFonts w:ascii="Helvetica" w:hAnsi="Helvetica" w:cs="Helvetica"/>
          <w:i/>
          <w:iCs/>
          <w:sz w:val="14"/>
        </w:rPr>
        <w:t>et al.</w:t>
      </w:r>
      <w:r w:rsidRPr="00546406">
        <w:rPr>
          <w:rFonts w:ascii="Helvetica" w:hAnsi="Helvetica" w:cs="Helvetica"/>
          <w:sz w:val="14"/>
        </w:rPr>
        <w:t xml:space="preserve"> (2007) A second-generation combined linkage physical map of the human genome. </w:t>
      </w:r>
      <w:r w:rsidRPr="00546406">
        <w:rPr>
          <w:rFonts w:ascii="Helvetica" w:hAnsi="Helvetica" w:cs="Helvetica"/>
          <w:i/>
          <w:iCs/>
          <w:sz w:val="14"/>
        </w:rPr>
        <w:t>Genome Res.</w:t>
      </w:r>
      <w:r w:rsidRPr="00546406">
        <w:rPr>
          <w:rFonts w:ascii="Helvetica" w:hAnsi="Helvetica" w:cs="Helvetica"/>
          <w:sz w:val="14"/>
        </w:rPr>
        <w:t xml:space="preserve">, </w:t>
      </w:r>
      <w:r w:rsidRPr="00546406">
        <w:rPr>
          <w:rFonts w:ascii="Helvetica" w:hAnsi="Helvetica" w:cs="Helvetica"/>
          <w:b/>
          <w:bCs/>
          <w:sz w:val="14"/>
        </w:rPr>
        <w:t>17</w:t>
      </w:r>
      <w:r w:rsidRPr="00546406">
        <w:rPr>
          <w:rFonts w:ascii="Helvetica" w:hAnsi="Helvetica" w:cs="Helvetica"/>
          <w:sz w:val="14"/>
        </w:rPr>
        <w:t>, 1783–1786.</w:t>
      </w:r>
    </w:p>
    <w:p w14:paraId="2044AB5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ukhopadhyay,N. </w:t>
      </w:r>
      <w:r w:rsidRPr="00546406">
        <w:rPr>
          <w:rFonts w:ascii="Helvetica" w:hAnsi="Helvetica" w:cs="Helvetica"/>
          <w:i/>
          <w:iCs/>
          <w:sz w:val="14"/>
        </w:rPr>
        <w:t>et al.</w:t>
      </w:r>
      <w:r w:rsidRPr="00546406">
        <w:rPr>
          <w:rFonts w:ascii="Helvetica" w:hAnsi="Helvetica" w:cs="Helvetica"/>
          <w:sz w:val="14"/>
        </w:rPr>
        <w:t xml:space="preserve"> (2005) Mega2: data-handling for facilitating genetic linkage and association analyses. </w:t>
      </w:r>
      <w:r w:rsidRPr="00546406">
        <w:rPr>
          <w:rFonts w:ascii="Helvetica" w:hAnsi="Helvetica" w:cs="Helvetica"/>
          <w:i/>
          <w:iCs/>
          <w:sz w:val="14"/>
        </w:rPr>
        <w:t>Bioinformatics</w:t>
      </w:r>
      <w:r w:rsidRPr="00546406">
        <w:rPr>
          <w:rFonts w:ascii="Helvetica" w:hAnsi="Helvetica" w:cs="Helvetica"/>
          <w:sz w:val="14"/>
        </w:rPr>
        <w:t xml:space="preserve">, </w:t>
      </w:r>
      <w:r w:rsidRPr="00546406">
        <w:rPr>
          <w:rFonts w:ascii="Helvetica" w:hAnsi="Helvetica" w:cs="Helvetica"/>
          <w:b/>
          <w:bCs/>
          <w:sz w:val="14"/>
        </w:rPr>
        <w:t>21</w:t>
      </w:r>
      <w:r w:rsidRPr="00546406">
        <w:rPr>
          <w:rFonts w:ascii="Helvetica" w:hAnsi="Helvetica" w:cs="Helvetica"/>
          <w:sz w:val="14"/>
        </w:rPr>
        <w:t>, 2556–2557.</w:t>
      </w:r>
    </w:p>
    <w:p w14:paraId="056CE16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Ng,S.B. </w:t>
      </w:r>
      <w:r w:rsidRPr="00546406">
        <w:rPr>
          <w:rFonts w:ascii="Helvetica" w:hAnsi="Helvetica" w:cs="Helvetica"/>
          <w:i/>
          <w:iCs/>
          <w:sz w:val="14"/>
        </w:rPr>
        <w:t>et al.</w:t>
      </w:r>
      <w:r w:rsidRPr="00546406">
        <w:rPr>
          <w:rFonts w:ascii="Helvetica" w:hAnsi="Helvetica" w:cs="Helvetica"/>
          <w:sz w:val="14"/>
        </w:rPr>
        <w:t xml:space="preserve"> (2010) Exome sequencing identifies the cause of a Mendelian disorder.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2</w:t>
      </w:r>
      <w:r w:rsidRPr="00546406">
        <w:rPr>
          <w:rFonts w:ascii="Helvetica" w:hAnsi="Helvetica" w:cs="Helvetica"/>
          <w:sz w:val="14"/>
        </w:rPr>
        <w:t>, 30–35.</w:t>
      </w:r>
    </w:p>
    <w:p w14:paraId="3D0ED407"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Smith,K.R. </w:t>
      </w:r>
      <w:r w:rsidRPr="00546406">
        <w:rPr>
          <w:rFonts w:ascii="Helvetica" w:hAnsi="Helvetica" w:cs="Helvetica"/>
          <w:i/>
          <w:iCs/>
          <w:sz w:val="14"/>
        </w:rPr>
        <w:t>et al.</w:t>
      </w:r>
      <w:r w:rsidRPr="00546406">
        <w:rPr>
          <w:rFonts w:ascii="Helvetica" w:hAnsi="Helvetica" w:cs="Helvetica"/>
          <w:sz w:val="14"/>
        </w:rPr>
        <w:t xml:space="preserve"> (2011) Reducing the exome search space for Mendelian diseases using genetic linkage analysis of exome genotypes. </w:t>
      </w:r>
      <w:r w:rsidRPr="00546406">
        <w:rPr>
          <w:rFonts w:ascii="Helvetica" w:hAnsi="Helvetica" w:cs="Helvetica"/>
          <w:i/>
          <w:iCs/>
          <w:sz w:val="14"/>
        </w:rPr>
        <w:t>Genome Biol.</w:t>
      </w:r>
      <w:r w:rsidRPr="00546406">
        <w:rPr>
          <w:rFonts w:ascii="Helvetica" w:hAnsi="Helvetica" w:cs="Helvetica"/>
          <w:sz w:val="14"/>
        </w:rPr>
        <w:t xml:space="preserve">, </w:t>
      </w:r>
      <w:r w:rsidRPr="00546406">
        <w:rPr>
          <w:rFonts w:ascii="Helvetica" w:hAnsi="Helvetica" w:cs="Helvetica"/>
          <w:b/>
          <w:bCs/>
          <w:sz w:val="14"/>
        </w:rPr>
        <w:t>12</w:t>
      </w:r>
      <w:r w:rsidRPr="00546406">
        <w:rPr>
          <w:rFonts w:ascii="Helvetica" w:hAnsi="Helvetica" w:cs="Helvetica"/>
          <w:sz w:val="14"/>
        </w:rPr>
        <w:t>, R85.</w:t>
      </w:r>
    </w:p>
    <w:p w14:paraId="7CE8D433"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Yan,J. </w:t>
      </w:r>
      <w:r w:rsidRPr="00546406">
        <w:rPr>
          <w:rFonts w:ascii="Helvetica" w:hAnsi="Helvetica" w:cs="Helvetica"/>
          <w:i/>
          <w:iCs/>
          <w:sz w:val="14"/>
        </w:rPr>
        <w:t>et al.</w:t>
      </w:r>
      <w:r w:rsidRPr="00546406">
        <w:rPr>
          <w:rFonts w:ascii="Helvetica" w:hAnsi="Helvetica" w:cs="Helvetica"/>
          <w:sz w:val="14"/>
        </w:rPr>
        <w:t xml:space="preserve"> (2013) Combined linkage analysis and exome sequencing identifies novel genes for familial goiter. </w:t>
      </w:r>
      <w:r w:rsidRPr="00546406">
        <w:rPr>
          <w:rFonts w:ascii="Helvetica" w:hAnsi="Helvetica" w:cs="Helvetica"/>
          <w:i/>
          <w:iCs/>
          <w:sz w:val="14"/>
        </w:rPr>
        <w:t>J. Hum. Genet.</w:t>
      </w:r>
      <w:r w:rsidRPr="00546406">
        <w:rPr>
          <w:rFonts w:ascii="Helvetica" w:hAnsi="Helvetica" w:cs="Helvetica"/>
          <w:sz w:val="14"/>
        </w:rPr>
        <w:t xml:space="preserve">, </w:t>
      </w:r>
      <w:r w:rsidRPr="00546406">
        <w:rPr>
          <w:rFonts w:ascii="Helvetica" w:hAnsi="Helvetica" w:cs="Helvetica"/>
          <w:b/>
          <w:bCs/>
          <w:sz w:val="14"/>
        </w:rPr>
        <w:t>58</w:t>
      </w:r>
      <w:r w:rsidRPr="00546406">
        <w:rPr>
          <w:rFonts w:ascii="Helvetica" w:hAnsi="Helvetica" w:cs="Helvetica"/>
          <w:sz w:val="14"/>
        </w:rPr>
        <w:t>, 366–377.</w:t>
      </w:r>
    </w:p>
    <w:p w14:paraId="30ABD954" w14:textId="25727E56" w:rsidR="00BE2969" w:rsidRPr="00A4444A" w:rsidRDefault="00BE2969" w:rsidP="00742D1A">
      <w:pPr>
        <w:pStyle w:val="RefHead"/>
        <w:rPr>
          <w:sz w:val="14"/>
          <w:szCs w:val="14"/>
        </w:rPr>
      </w:pPr>
      <w:r w:rsidRPr="00A4444A">
        <w:rPr>
          <w:sz w:val="14"/>
          <w:szCs w:val="14"/>
        </w:rPr>
        <w:fldChar w:fldCharType="end"/>
      </w:r>
    </w:p>
    <w:p w14:paraId="522A026C" w14:textId="77777777" w:rsidR="00BE2969" w:rsidRDefault="00BE2969" w:rsidP="00742D1A">
      <w:pPr>
        <w:pStyle w:val="RefHead"/>
      </w:pPr>
    </w:p>
    <w:p w14:paraId="066497D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3-17T13:03:00Z" w:initials="gw">
    <w:p w14:paraId="45D2CA03" w14:textId="0DE7698B" w:rsidR="00A346A4" w:rsidRPr="00A346A4" w:rsidRDefault="00A346A4">
      <w:pPr>
        <w:pStyle w:val="CommentText"/>
        <w:rPr>
          <w:lang w:val="en-US"/>
        </w:rPr>
      </w:pPr>
      <w:r>
        <w:rPr>
          <w:rStyle w:val="CommentReference"/>
        </w:rPr>
        <w:annotationRef/>
      </w:r>
      <w:r>
        <w:rPr>
          <w:lang w:val="en-US"/>
        </w:rPr>
        <w:t>We need to name the software</w:t>
      </w:r>
    </w:p>
  </w:comment>
  <w:comment w:id="1"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2"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3" w:author="Gao Wang" w:date="2014-03-17T16:16:00Z" w:initials="gw">
    <w:p w14:paraId="6B6D39F3" w14:textId="1CB676EC" w:rsidR="00B10F0F" w:rsidRPr="00B10F0F" w:rsidRDefault="00B10F0F">
      <w:pPr>
        <w:pStyle w:val="CommentText"/>
        <w:rPr>
          <w:lang w:val="en-US"/>
        </w:rPr>
      </w:pPr>
      <w:r>
        <w:rPr>
          <w:rStyle w:val="CommentReference"/>
        </w:rPr>
        <w:annotationRef/>
      </w:r>
      <w:r>
        <w:rPr>
          <w:lang w:val="en-US"/>
        </w:rPr>
        <w:t>How to cite MLINK?</w:t>
      </w:r>
      <w:r w:rsidR="002868E4">
        <w:rPr>
          <w:lang w:val="en-US"/>
        </w:rPr>
        <w:t xml:space="preserve"> Perhaps Jurg’s LINKAGE program?</w:t>
      </w:r>
    </w:p>
  </w:comment>
  <w:comment w:id="4" w:author="Gao Wang" w:date="2014-03-17T15:37:00Z" w:initials="gw">
    <w:p w14:paraId="48E0FA1C" w14:textId="421CCD16" w:rsidR="00631A62" w:rsidRPr="00631A62" w:rsidRDefault="00631A62">
      <w:pPr>
        <w:pStyle w:val="CommentText"/>
        <w:rPr>
          <w:lang w:val="en-US"/>
        </w:rPr>
      </w:pPr>
      <w:r>
        <w:rPr>
          <w:rStyle w:val="CommentReference"/>
        </w:rPr>
        <w:annotationRef/>
      </w:r>
      <w:r>
        <w:rPr>
          <w:lang w:val="en-US"/>
        </w:rPr>
        <w:t>Software supported are yet to be discussed. Right now we support MLINK, MEGA2 and MERLIN</w:t>
      </w:r>
    </w:p>
  </w:comment>
  <w:comment w:id="6"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D2CA03" w15:done="0"/>
  <w15:commentEx w15:paraId="312A0F77" w15:done="0"/>
  <w15:commentEx w15:paraId="30AEBDCA" w15:done="0"/>
  <w15:commentEx w15:paraId="6B6D39F3" w15:done="0"/>
  <w15:commentEx w15:paraId="48E0FA1C"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052600">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D56444">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5423F3">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9421CF">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15361"/>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2600"/>
    <w:rsid w:val="00053373"/>
    <w:rsid w:val="0005721E"/>
    <w:rsid w:val="000574A7"/>
    <w:rsid w:val="0006283F"/>
    <w:rsid w:val="00072480"/>
    <w:rsid w:val="00076B75"/>
    <w:rsid w:val="00076E09"/>
    <w:rsid w:val="00080B84"/>
    <w:rsid w:val="00081385"/>
    <w:rsid w:val="00081C8B"/>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96C0C"/>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F118A"/>
    <w:rsid w:val="001F3DD5"/>
    <w:rsid w:val="001F4B36"/>
    <w:rsid w:val="00202D1D"/>
    <w:rsid w:val="00204343"/>
    <w:rsid w:val="0020793E"/>
    <w:rsid w:val="002114ED"/>
    <w:rsid w:val="00214443"/>
    <w:rsid w:val="00222811"/>
    <w:rsid w:val="00224059"/>
    <w:rsid w:val="00233971"/>
    <w:rsid w:val="002347D4"/>
    <w:rsid w:val="002362FB"/>
    <w:rsid w:val="002407F9"/>
    <w:rsid w:val="0024293E"/>
    <w:rsid w:val="00243128"/>
    <w:rsid w:val="00243C18"/>
    <w:rsid w:val="00245019"/>
    <w:rsid w:val="00245719"/>
    <w:rsid w:val="0024665E"/>
    <w:rsid w:val="00252D0A"/>
    <w:rsid w:val="00256438"/>
    <w:rsid w:val="0025697B"/>
    <w:rsid w:val="00257610"/>
    <w:rsid w:val="00267EE7"/>
    <w:rsid w:val="00271F81"/>
    <w:rsid w:val="00274375"/>
    <w:rsid w:val="0027471C"/>
    <w:rsid w:val="002754E7"/>
    <w:rsid w:val="00275D46"/>
    <w:rsid w:val="002820F1"/>
    <w:rsid w:val="002821D3"/>
    <w:rsid w:val="002836F1"/>
    <w:rsid w:val="00283E3A"/>
    <w:rsid w:val="00284605"/>
    <w:rsid w:val="002853F1"/>
    <w:rsid w:val="002868E4"/>
    <w:rsid w:val="00286DD2"/>
    <w:rsid w:val="002933DC"/>
    <w:rsid w:val="00293FCC"/>
    <w:rsid w:val="00295278"/>
    <w:rsid w:val="0029675B"/>
    <w:rsid w:val="00297EBB"/>
    <w:rsid w:val="002A0608"/>
    <w:rsid w:val="002A342F"/>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6A8B"/>
    <w:rsid w:val="0040798A"/>
    <w:rsid w:val="0041077C"/>
    <w:rsid w:val="004135F6"/>
    <w:rsid w:val="00413661"/>
    <w:rsid w:val="00416CAF"/>
    <w:rsid w:val="00421DD4"/>
    <w:rsid w:val="00422292"/>
    <w:rsid w:val="00422650"/>
    <w:rsid w:val="00423600"/>
    <w:rsid w:val="00423F4B"/>
    <w:rsid w:val="00431A19"/>
    <w:rsid w:val="00435BF0"/>
    <w:rsid w:val="00437039"/>
    <w:rsid w:val="00437089"/>
    <w:rsid w:val="00437FEF"/>
    <w:rsid w:val="00442556"/>
    <w:rsid w:val="00447346"/>
    <w:rsid w:val="00452130"/>
    <w:rsid w:val="00452213"/>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28C9"/>
    <w:rsid w:val="00512D96"/>
    <w:rsid w:val="005139B2"/>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2239"/>
    <w:rsid w:val="00574AF0"/>
    <w:rsid w:val="0058112C"/>
    <w:rsid w:val="00582016"/>
    <w:rsid w:val="00584D27"/>
    <w:rsid w:val="005861B4"/>
    <w:rsid w:val="005873B3"/>
    <w:rsid w:val="00587700"/>
    <w:rsid w:val="005902AB"/>
    <w:rsid w:val="00591B27"/>
    <w:rsid w:val="0059229B"/>
    <w:rsid w:val="005A079D"/>
    <w:rsid w:val="005A0C6D"/>
    <w:rsid w:val="005A2E9C"/>
    <w:rsid w:val="005A76F2"/>
    <w:rsid w:val="005A7B8D"/>
    <w:rsid w:val="005B04A0"/>
    <w:rsid w:val="005B0655"/>
    <w:rsid w:val="005B2836"/>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45A2"/>
    <w:rsid w:val="00615028"/>
    <w:rsid w:val="006171CD"/>
    <w:rsid w:val="00617DA1"/>
    <w:rsid w:val="00625ECF"/>
    <w:rsid w:val="006277E8"/>
    <w:rsid w:val="00627C80"/>
    <w:rsid w:val="00627E45"/>
    <w:rsid w:val="00631A62"/>
    <w:rsid w:val="00633832"/>
    <w:rsid w:val="00637CB1"/>
    <w:rsid w:val="00640200"/>
    <w:rsid w:val="00643904"/>
    <w:rsid w:val="0064626B"/>
    <w:rsid w:val="006471C1"/>
    <w:rsid w:val="006512C5"/>
    <w:rsid w:val="0065526D"/>
    <w:rsid w:val="00657600"/>
    <w:rsid w:val="00661BAA"/>
    <w:rsid w:val="00665B1B"/>
    <w:rsid w:val="00665DC4"/>
    <w:rsid w:val="006701EC"/>
    <w:rsid w:val="0067408A"/>
    <w:rsid w:val="00676EEA"/>
    <w:rsid w:val="006771A5"/>
    <w:rsid w:val="00684287"/>
    <w:rsid w:val="006843FE"/>
    <w:rsid w:val="00691CE8"/>
    <w:rsid w:val="00691EC4"/>
    <w:rsid w:val="00692053"/>
    <w:rsid w:val="00693C6E"/>
    <w:rsid w:val="00693D89"/>
    <w:rsid w:val="006972DF"/>
    <w:rsid w:val="006A1901"/>
    <w:rsid w:val="006A220E"/>
    <w:rsid w:val="006A42DB"/>
    <w:rsid w:val="006A4B59"/>
    <w:rsid w:val="006A7F36"/>
    <w:rsid w:val="006B084D"/>
    <w:rsid w:val="006B0B5B"/>
    <w:rsid w:val="006B1515"/>
    <w:rsid w:val="006B6E98"/>
    <w:rsid w:val="006B760C"/>
    <w:rsid w:val="006B7AC7"/>
    <w:rsid w:val="006C36C4"/>
    <w:rsid w:val="006C5B70"/>
    <w:rsid w:val="006D4F0B"/>
    <w:rsid w:val="006D5B69"/>
    <w:rsid w:val="006E2CEB"/>
    <w:rsid w:val="006E5513"/>
    <w:rsid w:val="006E6E6C"/>
    <w:rsid w:val="006F0007"/>
    <w:rsid w:val="006F16E8"/>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9AD"/>
    <w:rsid w:val="00776ECB"/>
    <w:rsid w:val="007774E8"/>
    <w:rsid w:val="007777FC"/>
    <w:rsid w:val="007847AD"/>
    <w:rsid w:val="00785E8A"/>
    <w:rsid w:val="00786257"/>
    <w:rsid w:val="00791D5E"/>
    <w:rsid w:val="007A5CBE"/>
    <w:rsid w:val="007A6A2A"/>
    <w:rsid w:val="007B6257"/>
    <w:rsid w:val="007C034F"/>
    <w:rsid w:val="007C1828"/>
    <w:rsid w:val="007C264D"/>
    <w:rsid w:val="007C464C"/>
    <w:rsid w:val="007C4C68"/>
    <w:rsid w:val="007C73FA"/>
    <w:rsid w:val="007D001B"/>
    <w:rsid w:val="007D08DC"/>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997"/>
    <w:rsid w:val="008F67A6"/>
    <w:rsid w:val="00902588"/>
    <w:rsid w:val="0090462A"/>
    <w:rsid w:val="009065EA"/>
    <w:rsid w:val="00912ACD"/>
    <w:rsid w:val="00917637"/>
    <w:rsid w:val="009177E3"/>
    <w:rsid w:val="00917CFE"/>
    <w:rsid w:val="009218BD"/>
    <w:rsid w:val="00924721"/>
    <w:rsid w:val="0092541A"/>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706"/>
    <w:rsid w:val="009F7EBF"/>
    <w:rsid w:val="00A029EA"/>
    <w:rsid w:val="00A035DF"/>
    <w:rsid w:val="00A0517B"/>
    <w:rsid w:val="00A064D2"/>
    <w:rsid w:val="00A06FDD"/>
    <w:rsid w:val="00A13271"/>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87C22"/>
    <w:rsid w:val="00A92334"/>
    <w:rsid w:val="00A93484"/>
    <w:rsid w:val="00A9525E"/>
    <w:rsid w:val="00A9612A"/>
    <w:rsid w:val="00A97DFE"/>
    <w:rsid w:val="00AA2BF2"/>
    <w:rsid w:val="00AA5DBE"/>
    <w:rsid w:val="00AB3DA2"/>
    <w:rsid w:val="00AB58A6"/>
    <w:rsid w:val="00AC1406"/>
    <w:rsid w:val="00AC14EB"/>
    <w:rsid w:val="00AD20C4"/>
    <w:rsid w:val="00AD29DA"/>
    <w:rsid w:val="00AD463A"/>
    <w:rsid w:val="00AD4A6B"/>
    <w:rsid w:val="00AE0F75"/>
    <w:rsid w:val="00AF0053"/>
    <w:rsid w:val="00AF2B7A"/>
    <w:rsid w:val="00AF3A3D"/>
    <w:rsid w:val="00AF4B53"/>
    <w:rsid w:val="00AF54E1"/>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33EA"/>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4813"/>
    <w:rsid w:val="00B93B27"/>
    <w:rsid w:val="00B96BF8"/>
    <w:rsid w:val="00BA2A41"/>
    <w:rsid w:val="00BA77F2"/>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7DA1"/>
    <w:rsid w:val="00C312E4"/>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0E5B"/>
    <w:rsid w:val="00D06729"/>
    <w:rsid w:val="00D06CB9"/>
    <w:rsid w:val="00D076F2"/>
    <w:rsid w:val="00D12F89"/>
    <w:rsid w:val="00D16B87"/>
    <w:rsid w:val="00D16FC1"/>
    <w:rsid w:val="00D17BF4"/>
    <w:rsid w:val="00D25BB3"/>
    <w:rsid w:val="00D267D0"/>
    <w:rsid w:val="00D278C8"/>
    <w:rsid w:val="00D3171E"/>
    <w:rsid w:val="00D357A4"/>
    <w:rsid w:val="00D3591F"/>
    <w:rsid w:val="00D37C00"/>
    <w:rsid w:val="00D42FA5"/>
    <w:rsid w:val="00D4541D"/>
    <w:rsid w:val="00D503F1"/>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C48"/>
    <w:rsid w:val="00E369B8"/>
    <w:rsid w:val="00E3704A"/>
    <w:rsid w:val="00E376CA"/>
    <w:rsid w:val="00E407E4"/>
    <w:rsid w:val="00E46474"/>
    <w:rsid w:val="00E46FA5"/>
    <w:rsid w:val="00E47FEF"/>
    <w:rsid w:val="00E50FB4"/>
    <w:rsid w:val="00E52083"/>
    <w:rsid w:val="00E53E8A"/>
    <w:rsid w:val="00E60FB8"/>
    <w:rsid w:val="00E62FC5"/>
    <w:rsid w:val="00E63604"/>
    <w:rsid w:val="00E64A04"/>
    <w:rsid w:val="00E703E1"/>
    <w:rsid w:val="00E7266F"/>
    <w:rsid w:val="00E73415"/>
    <w:rsid w:val="00E81DF6"/>
    <w:rsid w:val="00E838BD"/>
    <w:rsid w:val="00E85B98"/>
    <w:rsid w:val="00E87B90"/>
    <w:rsid w:val="00E92C71"/>
    <w:rsid w:val="00E93990"/>
    <w:rsid w:val="00E9492F"/>
    <w:rsid w:val="00E9565A"/>
    <w:rsid w:val="00E95A80"/>
    <w:rsid w:val="00EA19CB"/>
    <w:rsid w:val="00EA1C18"/>
    <w:rsid w:val="00EA2F3A"/>
    <w:rsid w:val="00EA7326"/>
    <w:rsid w:val="00EB164B"/>
    <w:rsid w:val="00EB2466"/>
    <w:rsid w:val="00EB2485"/>
    <w:rsid w:val="00EB5E68"/>
    <w:rsid w:val="00EC1770"/>
    <w:rsid w:val="00EC1C00"/>
    <w:rsid w:val="00EC4CD8"/>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22B8"/>
    <w:rsid w:val="00F03CF4"/>
    <w:rsid w:val="00F04D9B"/>
    <w:rsid w:val="00F068BF"/>
    <w:rsid w:val="00F14D7B"/>
    <w:rsid w:val="00F14D99"/>
    <w:rsid w:val="00F2082A"/>
    <w:rsid w:val="00F21081"/>
    <w:rsid w:val="00F22564"/>
    <w:rsid w:val="00F22CB6"/>
    <w:rsid w:val="00F23B1A"/>
    <w:rsid w:val="00F258DF"/>
    <w:rsid w:val="00F25BD4"/>
    <w:rsid w:val="00F27781"/>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96A20"/>
    <w:rsid w:val="00FA134C"/>
    <w:rsid w:val="00FA3821"/>
    <w:rsid w:val="00FA7C07"/>
    <w:rsid w:val="00FB24F8"/>
    <w:rsid w:val="00FB637F"/>
    <w:rsid w:val="00FC1E1A"/>
    <w:rsid w:val="00FC358C"/>
    <w:rsid w:val="00FC4CD0"/>
    <w:rsid w:val="00FD0763"/>
    <w:rsid w:val="00FD18B4"/>
    <w:rsid w:val="00FD38A1"/>
    <w:rsid w:val="00FD4CB6"/>
    <w:rsid w:val="00FD607F"/>
    <w:rsid w:val="00FD6D96"/>
    <w:rsid w:val="00FE28D4"/>
    <w:rsid w:val="00FE4245"/>
    <w:rsid w:val="00FE7874"/>
    <w:rsid w:val="00FF01EA"/>
    <w:rsid w:val="00FF0BBD"/>
    <w:rsid w:val="00FF1669"/>
    <w:rsid w:val="00FF18A2"/>
    <w:rsid w:val="00FF1BF1"/>
    <w:rsid w:val="00FF39AC"/>
    <w:rsid w:val="00FF498E"/>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361"/>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5CE73B-4135-4958-A52A-7EE52632C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2</Pages>
  <Words>5205</Words>
  <Characters>29673</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4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1036</cp:revision>
  <cp:lastPrinted>2007-07-05T01:44:00Z</cp:lastPrinted>
  <dcterms:created xsi:type="dcterms:W3CDTF">2014-03-05T21:31:00Z</dcterms:created>
  <dcterms:modified xsi:type="dcterms:W3CDTF">2014-03-19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7.1"&gt;&lt;session id="Rww2QFSc"/&gt;&lt;style id="http://www.zotero.org/styles/bioinformatics" hasBibliography="1" bibliographyStyleHasBeenSet="1"/&gt;&lt;prefs&gt;&lt;pref name="fieldType" value="Field"/&gt;&lt;pref name="storeReferences"</vt:lpwstr>
  </property>
  <property fmtid="{D5CDD505-2E9C-101B-9397-08002B2CF9AE}" pid="10" name="ZOTERO_PREF_2">
    <vt:lpwstr> value="true"/&gt;&lt;pref name="automaticJournalAbbreviations" value="true"/&gt;&lt;pref name="noteType" value="0"/&gt;&lt;/prefs&gt;&lt;/data&gt;</vt:lpwstr>
  </property>
</Properties>
</file>